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B06F67" w14:textId="32C7C2CA" w:rsidR="000C22F3" w:rsidRPr="009D70D9" w:rsidRDefault="00446383">
      <w:pPr>
        <w:jc w:val="left"/>
        <w:rPr>
          <w:b/>
          <w:sz w:val="32"/>
          <w:szCs w:val="32"/>
        </w:rPr>
      </w:pPr>
      <w:r w:rsidRPr="009D70D9">
        <w:rPr>
          <w:b/>
          <w:sz w:val="32"/>
          <w:szCs w:val="32"/>
        </w:rPr>
        <w:t>附</w:t>
      </w:r>
      <w:r w:rsidR="00637256" w:rsidRPr="009D70D9">
        <w:rPr>
          <w:b/>
          <w:sz w:val="32"/>
          <w:szCs w:val="32"/>
        </w:rPr>
        <w:t>1</w:t>
      </w:r>
      <w:r w:rsidR="002F365A">
        <w:rPr>
          <w:rFonts w:hint="eastAsia"/>
          <w:b/>
          <w:sz w:val="32"/>
          <w:szCs w:val="32"/>
        </w:rPr>
        <w:t>：</w:t>
      </w:r>
    </w:p>
    <w:p w14:paraId="38AE7598" w14:textId="52E7FBCD" w:rsidR="000C22F3" w:rsidRPr="009D70D9" w:rsidRDefault="005716DC">
      <w:pPr>
        <w:jc w:val="center"/>
        <w:rPr>
          <w:b/>
          <w:sz w:val="18"/>
          <w:szCs w:val="18"/>
        </w:rPr>
      </w:pPr>
      <w:proofErr w:type="gramStart"/>
      <w:r w:rsidRPr="005716DC">
        <w:rPr>
          <w:b/>
          <w:sz w:val="32"/>
          <w:szCs w:val="32"/>
        </w:rPr>
        <w:t>玻</w:t>
      </w:r>
      <w:proofErr w:type="gramEnd"/>
      <w:r w:rsidRPr="005716DC">
        <w:rPr>
          <w:b/>
          <w:sz w:val="32"/>
          <w:szCs w:val="32"/>
        </w:rPr>
        <w:t>瓶植物蛋白饮料杀菌压力测量</w:t>
      </w:r>
      <w:r w:rsidRPr="005716DC">
        <w:rPr>
          <w:rFonts w:hint="eastAsia"/>
          <w:b/>
          <w:sz w:val="32"/>
          <w:szCs w:val="32"/>
        </w:rPr>
        <w:t>过程</w:t>
      </w:r>
      <w:r w:rsidR="00446383" w:rsidRPr="009D70D9">
        <w:rPr>
          <w:b/>
          <w:sz w:val="32"/>
          <w:szCs w:val="32"/>
        </w:rPr>
        <w:t>不确定度评定报告</w:t>
      </w:r>
    </w:p>
    <w:p w14:paraId="17E22462" w14:textId="77777777" w:rsidR="000C22F3" w:rsidRPr="009D70D9" w:rsidRDefault="000C22F3">
      <w:pPr>
        <w:jc w:val="center"/>
        <w:rPr>
          <w:b/>
          <w:sz w:val="18"/>
          <w:szCs w:val="18"/>
        </w:rPr>
      </w:pPr>
    </w:p>
    <w:p w14:paraId="3074DB19" w14:textId="1C00FA52" w:rsidR="00637256" w:rsidRPr="004827D5" w:rsidRDefault="00637256" w:rsidP="00637256">
      <w:pPr>
        <w:spacing w:line="360" w:lineRule="auto"/>
        <w:rPr>
          <w:bCs/>
          <w:szCs w:val="21"/>
        </w:rPr>
      </w:pPr>
      <w:r w:rsidRPr="004827D5">
        <w:rPr>
          <w:bCs/>
          <w:szCs w:val="21"/>
        </w:rPr>
        <w:t>1</w:t>
      </w:r>
      <w:r w:rsidRPr="004827D5">
        <w:rPr>
          <w:bCs/>
          <w:szCs w:val="21"/>
        </w:rPr>
        <w:t>、测量过程</w:t>
      </w:r>
      <w:r w:rsidRPr="004827D5">
        <w:rPr>
          <w:szCs w:val="21"/>
        </w:rPr>
        <w:br/>
      </w:r>
      <w:r w:rsidRPr="004827D5">
        <w:rPr>
          <w:bCs/>
          <w:szCs w:val="21"/>
        </w:rPr>
        <w:t>1.1</w:t>
      </w:r>
      <w:r w:rsidRPr="004827D5">
        <w:rPr>
          <w:szCs w:val="21"/>
        </w:rPr>
        <w:t>、测量方法：依据</w:t>
      </w:r>
      <w:r w:rsidR="00680DD8" w:rsidRPr="004827D5">
        <w:rPr>
          <w:rFonts w:ascii="黑体" w:eastAsia="黑体" w:hint="eastAsia"/>
          <w:snapToGrid w:val="0"/>
          <w:kern w:val="0"/>
          <w:szCs w:val="21"/>
        </w:rPr>
        <w:t>LJYP/CLGF-01</w:t>
      </w:r>
      <w:r w:rsidR="00680DD8" w:rsidRPr="004827D5">
        <w:rPr>
          <w:snapToGrid w:val="0"/>
          <w:kern w:val="0"/>
          <w:szCs w:val="21"/>
        </w:rPr>
        <w:t>《</w:t>
      </w:r>
      <w:r w:rsidR="00680DD8" w:rsidRPr="004827D5">
        <w:rPr>
          <w:szCs w:val="21"/>
        </w:rPr>
        <w:t>玻瓶植物蛋白饮料杀菌压力测量</w:t>
      </w:r>
      <w:r w:rsidR="00680DD8" w:rsidRPr="004827D5">
        <w:rPr>
          <w:rFonts w:hint="eastAsia"/>
          <w:szCs w:val="21"/>
        </w:rPr>
        <w:t>过程</w:t>
      </w:r>
      <w:r w:rsidR="00680DD8" w:rsidRPr="004827D5">
        <w:rPr>
          <w:szCs w:val="21"/>
        </w:rPr>
        <w:t>控制规范</w:t>
      </w:r>
      <w:r w:rsidR="00680DD8" w:rsidRPr="004827D5">
        <w:rPr>
          <w:snapToGrid w:val="0"/>
          <w:kern w:val="0"/>
          <w:szCs w:val="21"/>
        </w:rPr>
        <w:t>》</w:t>
      </w:r>
      <w:r w:rsidRPr="004827D5">
        <w:rPr>
          <w:szCs w:val="21"/>
        </w:rPr>
        <w:t>及仪器使用说明书和相关操作规范</w:t>
      </w:r>
      <w:r w:rsidRPr="004827D5">
        <w:rPr>
          <w:bCs/>
          <w:szCs w:val="21"/>
        </w:rPr>
        <w:t>进行测量。</w:t>
      </w:r>
    </w:p>
    <w:p w14:paraId="0E060EE6" w14:textId="77777777" w:rsidR="00637256" w:rsidRPr="004827D5" w:rsidRDefault="00637256" w:rsidP="00637256">
      <w:pPr>
        <w:spacing w:line="360" w:lineRule="auto"/>
        <w:rPr>
          <w:color w:val="000000" w:themeColor="text1"/>
          <w:szCs w:val="21"/>
        </w:rPr>
      </w:pPr>
      <w:r w:rsidRPr="004827D5">
        <w:rPr>
          <w:color w:val="000000" w:themeColor="text1"/>
          <w:szCs w:val="21"/>
        </w:rPr>
        <w:t>1.2</w:t>
      </w:r>
      <w:r w:rsidRPr="004827D5">
        <w:rPr>
          <w:color w:val="000000" w:themeColor="text1"/>
          <w:szCs w:val="21"/>
        </w:rPr>
        <w:t>、环境条件：常温</w:t>
      </w:r>
    </w:p>
    <w:p w14:paraId="0397C744" w14:textId="698EC17A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color w:val="000000" w:themeColor="text1"/>
          <w:szCs w:val="21"/>
        </w:rPr>
        <w:t>1.3</w:t>
      </w:r>
      <w:r w:rsidRPr="004827D5">
        <w:rPr>
          <w:color w:val="000000" w:themeColor="text1"/>
          <w:szCs w:val="21"/>
        </w:rPr>
        <w:t>、检测设备：</w:t>
      </w:r>
      <w:r w:rsidR="00E8321B" w:rsidRPr="004827D5">
        <w:rPr>
          <w:szCs w:val="21"/>
        </w:rPr>
        <w:t>压力表</w:t>
      </w:r>
      <w:r w:rsidR="004827D5" w:rsidRPr="004827D5">
        <w:rPr>
          <w:szCs w:val="21"/>
        </w:rPr>
        <w:t>（</w:t>
      </w:r>
      <w:r w:rsidR="004827D5" w:rsidRPr="004827D5">
        <w:rPr>
          <w:szCs w:val="21"/>
        </w:rPr>
        <w:t>0-0.6</w:t>
      </w:r>
      <w:r w:rsidR="004827D5" w:rsidRPr="004827D5">
        <w:rPr>
          <w:szCs w:val="21"/>
        </w:rPr>
        <w:t>）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>,</w:t>
      </w:r>
      <w:r w:rsidRPr="004827D5">
        <w:rPr>
          <w:szCs w:val="21"/>
        </w:rPr>
        <w:t>最大允许误差</w:t>
      </w:r>
      <w:r w:rsidRPr="004827D5">
        <w:rPr>
          <w:szCs w:val="21"/>
        </w:rPr>
        <w:t>±</w:t>
      </w:r>
      <w:r w:rsidR="004827D5">
        <w:rPr>
          <w:szCs w:val="21"/>
        </w:rPr>
        <w:t>0.4%</w:t>
      </w:r>
    </w:p>
    <w:p w14:paraId="7FAB4BF8" w14:textId="17449323" w:rsidR="00637256" w:rsidRPr="004827D5" w:rsidRDefault="00637256" w:rsidP="00637256">
      <w:pPr>
        <w:rPr>
          <w:bCs/>
          <w:szCs w:val="21"/>
        </w:rPr>
      </w:pPr>
      <w:r w:rsidRPr="004827D5">
        <w:rPr>
          <w:color w:val="000000" w:themeColor="text1"/>
          <w:szCs w:val="21"/>
        </w:rPr>
        <w:t>1.4</w:t>
      </w:r>
      <w:r w:rsidRPr="004827D5">
        <w:rPr>
          <w:color w:val="000000" w:themeColor="text1"/>
          <w:szCs w:val="21"/>
        </w:rPr>
        <w:t>、被测对象：</w:t>
      </w:r>
      <w:r w:rsidR="00495B33" w:rsidRPr="004827D5">
        <w:rPr>
          <w:szCs w:val="21"/>
        </w:rPr>
        <w:t>压力（</w:t>
      </w:r>
      <w:r w:rsidR="00495B33" w:rsidRPr="004827D5">
        <w:rPr>
          <w:szCs w:val="21"/>
        </w:rPr>
        <w:t>0.13±0.01</w:t>
      </w:r>
      <w:r w:rsidR="00495B33" w:rsidRPr="004827D5">
        <w:rPr>
          <w:szCs w:val="21"/>
        </w:rPr>
        <w:t>）</w:t>
      </w:r>
      <w:r w:rsidR="00495B33" w:rsidRPr="004827D5">
        <w:rPr>
          <w:szCs w:val="21"/>
        </w:rPr>
        <w:t>MPa</w:t>
      </w:r>
      <w:r w:rsidRPr="004827D5">
        <w:rPr>
          <w:kern w:val="0"/>
          <w:szCs w:val="21"/>
          <w:lang w:bidi="ar"/>
        </w:rPr>
        <w:t>。</w:t>
      </w:r>
    </w:p>
    <w:p w14:paraId="51695C9E" w14:textId="4015F021" w:rsidR="006A28CF" w:rsidRPr="004827D5" w:rsidRDefault="00637256" w:rsidP="006A28CF">
      <w:pPr>
        <w:spacing w:line="360" w:lineRule="auto"/>
        <w:rPr>
          <w:kern w:val="0"/>
          <w:szCs w:val="21"/>
        </w:rPr>
      </w:pPr>
      <w:r w:rsidRPr="004827D5">
        <w:rPr>
          <w:color w:val="000000" w:themeColor="text1"/>
          <w:szCs w:val="21"/>
        </w:rPr>
        <w:t>1.5</w:t>
      </w:r>
      <w:r w:rsidRPr="004827D5">
        <w:rPr>
          <w:color w:val="000000" w:themeColor="text1"/>
          <w:szCs w:val="21"/>
        </w:rPr>
        <w:t>、测量过程：</w:t>
      </w:r>
      <w:r w:rsidR="006A28CF" w:rsidRPr="004827D5">
        <w:rPr>
          <w:kern w:val="0"/>
          <w:szCs w:val="21"/>
        </w:rPr>
        <w:t>采用直接测量法，</w:t>
      </w:r>
      <w:r w:rsidR="004827D5">
        <w:rPr>
          <w:rFonts w:hint="eastAsia"/>
          <w:kern w:val="0"/>
          <w:szCs w:val="21"/>
        </w:rPr>
        <w:t>用压力表测量被测样品，</w:t>
      </w:r>
      <w:r w:rsidR="006A28CF" w:rsidRPr="004827D5">
        <w:rPr>
          <w:kern w:val="0"/>
          <w:szCs w:val="21"/>
        </w:rPr>
        <w:t>显示被测量数据，并记录。</w:t>
      </w:r>
    </w:p>
    <w:p w14:paraId="7B11DD1F" w14:textId="77777777" w:rsidR="00637256" w:rsidRPr="004827D5" w:rsidRDefault="00637256" w:rsidP="006A28CF">
      <w:pPr>
        <w:pStyle w:val="a9"/>
        <w:numPr>
          <w:ilvl w:val="0"/>
          <w:numId w:val="3"/>
        </w:numPr>
        <w:autoSpaceDE w:val="0"/>
        <w:autoSpaceDN w:val="0"/>
        <w:adjustRightInd w:val="0"/>
        <w:spacing w:line="360" w:lineRule="auto"/>
        <w:ind w:firstLineChars="0"/>
        <w:jc w:val="left"/>
        <w:rPr>
          <w:szCs w:val="21"/>
        </w:rPr>
      </w:pPr>
      <w:r w:rsidRPr="004827D5">
        <w:rPr>
          <w:b/>
          <w:bCs/>
          <w:color w:val="000000"/>
          <w:szCs w:val="21"/>
        </w:rPr>
        <w:t>数学模型</w:t>
      </w:r>
      <w:r w:rsidRPr="004827D5">
        <w:rPr>
          <w:szCs w:val="21"/>
        </w:rPr>
        <w:t xml:space="preserve"> </w:t>
      </w:r>
    </w:p>
    <w:p w14:paraId="775CEFBC" w14:textId="77777777" w:rsidR="00637256" w:rsidRPr="004827D5" w:rsidRDefault="00637256" w:rsidP="00637256">
      <w:pPr>
        <w:autoSpaceDE w:val="0"/>
        <w:autoSpaceDN w:val="0"/>
        <w:spacing w:line="360" w:lineRule="auto"/>
        <w:ind w:firstLineChars="550" w:firstLine="1155"/>
        <w:rPr>
          <w:szCs w:val="21"/>
        </w:rPr>
      </w:pPr>
      <w:r w:rsidRPr="004827D5">
        <w:rPr>
          <w:szCs w:val="21"/>
        </w:rPr>
        <w:t xml:space="preserve">  </w:t>
      </w:r>
      <m:oMath>
        <m:r>
          <w:rPr>
            <w:rFonts w:ascii="Cambria Math" w:hAnsi="Cambria Math"/>
            <w:position w:val="-4"/>
            <w:szCs w:val="21"/>
          </w:rPr>
          <m:t>ΔL=L</m:t>
        </m:r>
      </m:oMath>
      <w:r w:rsidRPr="004827D5">
        <w:rPr>
          <w:szCs w:val="21"/>
        </w:rPr>
        <w:t xml:space="preserve">                                     </w:t>
      </w:r>
    </w:p>
    <w:p w14:paraId="4365FAB4" w14:textId="29E3B208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式中：</w:t>
      </w:r>
      <m:oMath>
        <m:r>
          <w:rPr>
            <w:rFonts w:ascii="Cambria Math" w:hAnsi="Cambria Math"/>
            <w:position w:val="-4"/>
            <w:szCs w:val="21"/>
          </w:rPr>
          <m:t>ΔL</m:t>
        </m:r>
      </m:oMath>
      <w:r w:rsidRPr="004827D5">
        <w:rPr>
          <w:szCs w:val="21"/>
        </w:rPr>
        <w:t xml:space="preserve"> ----</w:t>
      </w:r>
      <w:r w:rsidR="004827D5">
        <w:rPr>
          <w:rFonts w:hint="eastAsia"/>
          <w:szCs w:val="21"/>
        </w:rPr>
        <w:t>压力</w:t>
      </w:r>
      <w:r w:rsidRPr="004827D5">
        <w:rPr>
          <w:kern w:val="0"/>
          <w:szCs w:val="21"/>
        </w:rPr>
        <w:t>测量结果</w:t>
      </w:r>
    </w:p>
    <w:p w14:paraId="3A4FAB86" w14:textId="1E79820D" w:rsidR="00637256" w:rsidRPr="004827D5" w:rsidRDefault="00637256" w:rsidP="00637256">
      <w:pPr>
        <w:pStyle w:val="a9"/>
        <w:spacing w:line="360" w:lineRule="auto"/>
        <w:ind w:firstLineChars="300" w:firstLine="630"/>
        <w:rPr>
          <w:szCs w:val="21"/>
        </w:rPr>
      </w:pPr>
      <w:r w:rsidRPr="004827D5">
        <w:rPr>
          <w:szCs w:val="21"/>
        </w:rPr>
        <w:t>L-------</w:t>
      </w:r>
      <w:r w:rsidR="004827D5">
        <w:rPr>
          <w:rFonts w:hint="eastAsia"/>
          <w:szCs w:val="21"/>
        </w:rPr>
        <w:t>压力表</w:t>
      </w:r>
      <w:r w:rsidRPr="004827D5">
        <w:rPr>
          <w:kern w:val="0"/>
          <w:szCs w:val="21"/>
        </w:rPr>
        <w:t>显示的</w:t>
      </w:r>
      <w:r w:rsidR="004827D5">
        <w:rPr>
          <w:rFonts w:hint="eastAsia"/>
          <w:kern w:val="0"/>
          <w:szCs w:val="21"/>
        </w:rPr>
        <w:t>测量</w:t>
      </w:r>
      <w:r w:rsidRPr="004827D5">
        <w:rPr>
          <w:kern w:val="0"/>
          <w:szCs w:val="21"/>
        </w:rPr>
        <w:t>值</w:t>
      </w:r>
    </w:p>
    <w:p w14:paraId="17333646" w14:textId="77777777" w:rsidR="00637256" w:rsidRPr="004827D5" w:rsidRDefault="00637256" w:rsidP="00637256">
      <w:pPr>
        <w:numPr>
          <w:ilvl w:val="0"/>
          <w:numId w:val="2"/>
        </w:numPr>
        <w:spacing w:line="360" w:lineRule="auto"/>
        <w:rPr>
          <w:szCs w:val="21"/>
        </w:rPr>
      </w:pPr>
      <w:r w:rsidRPr="004827D5">
        <w:rPr>
          <w:b/>
          <w:szCs w:val="21"/>
        </w:rPr>
        <w:t>输入量的标准不确定度评定</w:t>
      </w:r>
    </w:p>
    <w:p w14:paraId="22B5CFBB" w14:textId="77777777" w:rsidR="00637256" w:rsidRPr="004827D5" w:rsidRDefault="00637256" w:rsidP="00637256">
      <w:pPr>
        <w:spacing w:line="360" w:lineRule="auto"/>
        <w:ind w:firstLineChars="257" w:firstLine="540"/>
        <w:rPr>
          <w:bCs/>
          <w:szCs w:val="21"/>
        </w:rPr>
      </w:pPr>
      <w:r w:rsidRPr="004827D5">
        <w:rPr>
          <w:szCs w:val="21"/>
        </w:rPr>
        <w:t>输入量的不确定度主要来源于：测量重复性引入的不确定度</w:t>
      </w:r>
      <w:r w:rsidRPr="004827D5">
        <w:rPr>
          <w:position w:val="-10"/>
          <w:szCs w:val="21"/>
        </w:rPr>
        <w:object w:dxaOrig="240" w:dyaOrig="334" w14:anchorId="5F4720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6.75pt" o:ole="">
            <v:imagedata r:id="rId9" o:title=""/>
          </v:shape>
          <o:OLEObject Type="Embed" ProgID="Equation.3" ShapeID="_x0000_i1025" DrawAspect="Content" ObjectID="_1702809026" r:id="rId10"/>
        </w:object>
      </w:r>
      <w:r w:rsidRPr="004827D5">
        <w:rPr>
          <w:b/>
          <w:bCs/>
          <w:szCs w:val="21"/>
        </w:rPr>
        <w:t>；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46AB21D0">
          <v:shape id="_x0000_i1026" type="#_x0000_t75" style="width:12.85pt;height:16.75pt" o:ole="">
            <v:imagedata r:id="rId11" o:title=""/>
          </v:shape>
          <o:OLEObject Type="Embed" ProgID="Equation.3" ShapeID="_x0000_i1026" DrawAspect="Content" ObjectID="_1702809027" r:id="rId12"/>
        </w:object>
      </w:r>
      <w:r w:rsidRPr="004827D5">
        <w:rPr>
          <w:bCs/>
          <w:szCs w:val="21"/>
        </w:rPr>
        <w:t>。</w:t>
      </w:r>
    </w:p>
    <w:p w14:paraId="33EF0A88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3.1</w:t>
      </w:r>
      <w:r w:rsidRPr="004827D5">
        <w:rPr>
          <w:szCs w:val="21"/>
        </w:rPr>
        <w:t>测量重复性引入的标准不确定度</w:t>
      </w:r>
      <w:r w:rsidRPr="004827D5">
        <w:rPr>
          <w:position w:val="-10"/>
          <w:szCs w:val="21"/>
        </w:rPr>
        <w:object w:dxaOrig="240" w:dyaOrig="334" w14:anchorId="2E3D07DF">
          <v:shape id="_x0000_i1027" type="#_x0000_t75" style="width:12.05pt;height:16.75pt" o:ole="">
            <v:imagedata r:id="rId13" o:title=""/>
          </v:shape>
          <o:OLEObject Type="Embed" ProgID="Equation.3" ShapeID="_x0000_i1027" DrawAspect="Content" ObjectID="_1702809028" r:id="rId14"/>
        </w:object>
      </w:r>
      <w:r w:rsidRPr="004827D5">
        <w:rPr>
          <w:szCs w:val="21"/>
        </w:rPr>
        <w:t>的评定</w:t>
      </w:r>
    </w:p>
    <w:p w14:paraId="497D4D32" w14:textId="2F2D64DF" w:rsidR="00637256" w:rsidRPr="004827D5" w:rsidRDefault="00637256" w:rsidP="00AC5D97">
      <w:pPr>
        <w:spacing w:line="360" w:lineRule="auto"/>
        <w:ind w:firstLine="480"/>
        <w:rPr>
          <w:szCs w:val="21"/>
        </w:rPr>
      </w:pPr>
      <w:r w:rsidRPr="004827D5">
        <w:rPr>
          <w:szCs w:val="21"/>
        </w:rPr>
        <w:t>在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正常工作状态下，同一组人，用同一台设备，在相临近的时间内，对被测试</w:t>
      </w:r>
      <w:proofErr w:type="gramStart"/>
      <w:r w:rsidRPr="004827D5">
        <w:rPr>
          <w:szCs w:val="21"/>
        </w:rPr>
        <w:t>件连续</w:t>
      </w:r>
      <w:proofErr w:type="gramEnd"/>
      <w:r w:rsidRPr="004827D5">
        <w:rPr>
          <w:szCs w:val="21"/>
        </w:rPr>
        <w:t>测量</w:t>
      </w:r>
      <w:r w:rsidRPr="004827D5">
        <w:rPr>
          <w:szCs w:val="21"/>
        </w:rPr>
        <w:t>10</w:t>
      </w:r>
      <w:r w:rsidRPr="004827D5">
        <w:rPr>
          <w:szCs w:val="21"/>
        </w:rPr>
        <w:t>次，得</w:t>
      </w:r>
      <w:r w:rsidRPr="004827D5">
        <w:rPr>
          <w:szCs w:val="21"/>
        </w:rPr>
        <w:t>10</w:t>
      </w:r>
      <w:r w:rsidRPr="004827D5">
        <w:rPr>
          <w:szCs w:val="21"/>
        </w:rPr>
        <w:t>个测量数据汇于表</w:t>
      </w:r>
      <w:r w:rsidRPr="004827D5">
        <w:rPr>
          <w:szCs w:val="21"/>
        </w:rPr>
        <w:t>1</w:t>
      </w:r>
      <w:r w:rsidRPr="004827D5">
        <w:rPr>
          <w:szCs w:val="21"/>
        </w:rPr>
        <w:t>：</w:t>
      </w:r>
      <w:r w:rsidR="00AC5D97" w:rsidRPr="004827D5">
        <w:rPr>
          <w:szCs w:val="21"/>
        </w:rPr>
        <w:t xml:space="preserve"> </w:t>
      </w:r>
    </w:p>
    <w:p w14:paraId="76EAD33C" w14:textId="77777777" w:rsidR="00637256" w:rsidRPr="004827D5" w:rsidRDefault="00637256" w:rsidP="00637256">
      <w:pPr>
        <w:spacing w:line="360" w:lineRule="auto"/>
        <w:ind w:firstLineChars="1500" w:firstLine="3150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1:</w:t>
      </w:r>
      <w:r w:rsidRPr="004827D5">
        <w:rPr>
          <w:szCs w:val="21"/>
        </w:rPr>
        <w:t>重复性数据</w:t>
      </w:r>
    </w:p>
    <w:tbl>
      <w:tblPr>
        <w:tblStyle w:val="a8"/>
        <w:tblW w:w="8522" w:type="dxa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637256" w:rsidRPr="004827D5" w14:paraId="4BDFE41C" w14:textId="77777777" w:rsidTr="00C42433">
        <w:tc>
          <w:tcPr>
            <w:tcW w:w="1420" w:type="dxa"/>
          </w:tcPr>
          <w:p w14:paraId="29B6A1A1" w14:textId="77777777" w:rsidR="00637256" w:rsidRPr="004827D5" w:rsidRDefault="00637256" w:rsidP="00C42433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5E6368A4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1</w:t>
            </w:r>
          </w:p>
        </w:tc>
        <w:tc>
          <w:tcPr>
            <w:tcW w:w="1420" w:type="dxa"/>
            <w:vAlign w:val="center"/>
          </w:tcPr>
          <w:p w14:paraId="26B23C8A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14:paraId="1EC92F42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="252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14:paraId="2726C880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14:paraId="15E6A1F5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Chars="49" w:left="103"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5</w:t>
            </w:r>
          </w:p>
        </w:tc>
      </w:tr>
      <w:tr w:rsidR="0074765F" w:rsidRPr="004827D5" w14:paraId="6DC80A28" w14:textId="77777777" w:rsidTr="00C42433">
        <w:tc>
          <w:tcPr>
            <w:tcW w:w="1420" w:type="dxa"/>
          </w:tcPr>
          <w:p w14:paraId="673ED12C" w14:textId="40A2033F" w:rsidR="0074765F" w:rsidRPr="004827D5" w:rsidRDefault="0074765F" w:rsidP="0074765F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MPa)</w:t>
            </w:r>
          </w:p>
        </w:tc>
        <w:tc>
          <w:tcPr>
            <w:tcW w:w="1420" w:type="dxa"/>
            <w:vAlign w:val="center"/>
          </w:tcPr>
          <w:p w14:paraId="6FEB7E5E" w14:textId="4BDE458E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3</w:t>
            </w:r>
          </w:p>
        </w:tc>
        <w:tc>
          <w:tcPr>
            <w:tcW w:w="1420" w:type="dxa"/>
            <w:vAlign w:val="center"/>
          </w:tcPr>
          <w:p w14:paraId="385BBFE1" w14:textId="2D514C19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1</w:t>
            </w:r>
          </w:p>
        </w:tc>
        <w:tc>
          <w:tcPr>
            <w:tcW w:w="1420" w:type="dxa"/>
            <w:vAlign w:val="center"/>
          </w:tcPr>
          <w:p w14:paraId="32DCEB96" w14:textId="32F1E7D7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5</w:t>
            </w:r>
          </w:p>
        </w:tc>
        <w:tc>
          <w:tcPr>
            <w:tcW w:w="1421" w:type="dxa"/>
            <w:vAlign w:val="center"/>
          </w:tcPr>
          <w:p w14:paraId="6046B2F4" w14:textId="1B56242D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1</w:t>
            </w:r>
          </w:p>
        </w:tc>
        <w:tc>
          <w:tcPr>
            <w:tcW w:w="1421" w:type="dxa"/>
            <w:vAlign w:val="center"/>
          </w:tcPr>
          <w:p w14:paraId="134C3633" w14:textId="4001F846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2</w:t>
            </w:r>
          </w:p>
        </w:tc>
      </w:tr>
      <w:tr w:rsidR="00637256" w:rsidRPr="004827D5" w14:paraId="4FE9EB78" w14:textId="77777777" w:rsidTr="00C42433">
        <w:tc>
          <w:tcPr>
            <w:tcW w:w="1420" w:type="dxa"/>
          </w:tcPr>
          <w:p w14:paraId="2E3A933F" w14:textId="77777777" w:rsidR="00637256" w:rsidRPr="004827D5" w:rsidRDefault="00637256" w:rsidP="00C42433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序号</w:t>
            </w:r>
          </w:p>
        </w:tc>
        <w:tc>
          <w:tcPr>
            <w:tcW w:w="1420" w:type="dxa"/>
            <w:vAlign w:val="center"/>
          </w:tcPr>
          <w:p w14:paraId="182FB553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Chars="113"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14:paraId="794BF808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="237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7</w:t>
            </w:r>
          </w:p>
        </w:tc>
        <w:tc>
          <w:tcPr>
            <w:tcW w:w="1420" w:type="dxa"/>
            <w:vAlign w:val="center"/>
          </w:tcPr>
          <w:p w14:paraId="727744A9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="252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8</w:t>
            </w:r>
          </w:p>
        </w:tc>
        <w:tc>
          <w:tcPr>
            <w:tcW w:w="1421" w:type="dxa"/>
            <w:vAlign w:val="center"/>
          </w:tcPr>
          <w:p w14:paraId="64920E0A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9</w:t>
            </w:r>
          </w:p>
        </w:tc>
        <w:tc>
          <w:tcPr>
            <w:tcW w:w="1421" w:type="dxa"/>
            <w:vAlign w:val="center"/>
          </w:tcPr>
          <w:p w14:paraId="52317F35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ind w:leftChars="49" w:left="103" w:firstLineChars="50" w:firstLine="105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10</w:t>
            </w:r>
          </w:p>
        </w:tc>
      </w:tr>
      <w:tr w:rsidR="0074765F" w:rsidRPr="004827D5" w14:paraId="39757911" w14:textId="77777777" w:rsidTr="00C42433">
        <w:tc>
          <w:tcPr>
            <w:tcW w:w="1420" w:type="dxa"/>
          </w:tcPr>
          <w:p w14:paraId="5BFB44EA" w14:textId="5A836469" w:rsidR="0074765F" w:rsidRPr="004827D5" w:rsidRDefault="0074765F" w:rsidP="0074765F">
            <w:pPr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L(MPa)</w:t>
            </w:r>
          </w:p>
        </w:tc>
        <w:tc>
          <w:tcPr>
            <w:tcW w:w="1420" w:type="dxa"/>
            <w:vAlign w:val="center"/>
          </w:tcPr>
          <w:p w14:paraId="518FBB8B" w14:textId="3BDCC300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3</w:t>
            </w:r>
          </w:p>
        </w:tc>
        <w:tc>
          <w:tcPr>
            <w:tcW w:w="1420" w:type="dxa"/>
            <w:vAlign w:val="center"/>
          </w:tcPr>
          <w:p w14:paraId="121AAAFA" w14:textId="4DB0B86D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3</w:t>
            </w:r>
          </w:p>
        </w:tc>
        <w:tc>
          <w:tcPr>
            <w:tcW w:w="1420" w:type="dxa"/>
            <w:vAlign w:val="center"/>
          </w:tcPr>
          <w:p w14:paraId="241DE661" w14:textId="0BDC67BF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4</w:t>
            </w:r>
          </w:p>
        </w:tc>
        <w:tc>
          <w:tcPr>
            <w:tcW w:w="1421" w:type="dxa"/>
            <w:vAlign w:val="center"/>
          </w:tcPr>
          <w:p w14:paraId="2A1BDB80" w14:textId="7EB09F38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2</w:t>
            </w:r>
          </w:p>
        </w:tc>
        <w:tc>
          <w:tcPr>
            <w:tcW w:w="1421" w:type="dxa"/>
            <w:vAlign w:val="center"/>
          </w:tcPr>
          <w:p w14:paraId="09C08330" w14:textId="1B92F145" w:rsidR="0074765F" w:rsidRPr="004827D5" w:rsidRDefault="0074765F" w:rsidP="0074765F"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0.132</w:t>
            </w:r>
          </w:p>
        </w:tc>
      </w:tr>
    </w:tbl>
    <w:p w14:paraId="56B0E1C1" w14:textId="405C509E" w:rsidR="00637256" w:rsidRPr="004827D5" w:rsidRDefault="00637256" w:rsidP="00637256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szCs w:val="21"/>
        </w:rPr>
        <w:t>被测试件测量值的平均值：</w:t>
      </w:r>
      <w:r w:rsidR="00AC5D97" w:rsidRPr="004827D5">
        <w:rPr>
          <w:noProof/>
          <w:color w:val="000000"/>
          <w:position w:val="-24"/>
          <w:szCs w:val="21"/>
        </w:rPr>
        <w:drawing>
          <wp:inline distT="0" distB="0" distL="0" distR="0" wp14:anchorId="4B36D7AE" wp14:editId="11FD068E">
            <wp:extent cx="647065" cy="620395"/>
            <wp:effectExtent l="0" t="0" r="0" b="0"/>
            <wp:docPr id="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D97" w:rsidRPr="004827D5">
        <w:rPr>
          <w:rFonts w:hint="eastAsia"/>
          <w:color w:val="000000"/>
          <w:szCs w:val="21"/>
        </w:rPr>
        <w:t>=</w:t>
      </w:r>
      <w:r w:rsidR="00500A51">
        <w:rPr>
          <w:szCs w:val="21"/>
        </w:rPr>
        <w:t>0.13</w:t>
      </w:r>
      <w:r w:rsidR="00CD7C1B">
        <w:rPr>
          <w:szCs w:val="21"/>
        </w:rPr>
        <w:t>3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="00AC5D97" w:rsidRPr="004827D5">
        <w:rPr>
          <w:color w:val="000000"/>
          <w:szCs w:val="21"/>
        </w:rPr>
        <w:tab/>
      </w:r>
      <w:r w:rsidRPr="004827D5">
        <w:rPr>
          <w:szCs w:val="21"/>
        </w:rPr>
        <w:tab/>
      </w:r>
    </w:p>
    <w:p w14:paraId="5F19AEF5" w14:textId="35DBE740" w:rsidR="00581F3C" w:rsidRPr="004827D5" w:rsidRDefault="00637256" w:rsidP="00581F3C">
      <w:pPr>
        <w:spacing w:line="360" w:lineRule="auto"/>
        <w:ind w:firstLineChars="200" w:firstLine="420"/>
        <w:rPr>
          <w:szCs w:val="21"/>
        </w:rPr>
      </w:pPr>
      <w:r w:rsidRPr="004827D5">
        <w:rPr>
          <w:color w:val="000000" w:themeColor="text1"/>
          <w:kern w:val="0"/>
          <w:szCs w:val="21"/>
        </w:rPr>
        <w:lastRenderedPageBreak/>
        <w:t>单个测量值的实验标准差</w:t>
      </w:r>
      <w:r w:rsidRPr="004827D5">
        <w:rPr>
          <w:kern w:val="0"/>
          <w:szCs w:val="21"/>
        </w:rPr>
        <w:t>：</w:t>
      </w:r>
      <w:r w:rsidR="00581F3C" w:rsidRPr="004827D5">
        <w:rPr>
          <w:szCs w:val="21"/>
        </w:rPr>
        <w:t>s=</w:t>
      </w:r>
      <w:r w:rsidR="00581F3C" w:rsidRPr="004827D5">
        <w:rPr>
          <w:position w:val="-32"/>
          <w:szCs w:val="21"/>
        </w:rPr>
        <w:object w:dxaOrig="1410" w:dyaOrig="1095" w14:anchorId="094960F8">
          <v:shape id="_x0000_i1028" type="#_x0000_t75" style="width:70.85pt;height:54.9pt" o:ole="">
            <v:imagedata r:id="rId16" o:title=""/>
          </v:shape>
          <o:OLEObject Type="Embed" ProgID="Equation.3" ShapeID="_x0000_i1028" DrawAspect="Content" ObjectID="_1702809029" r:id="rId17"/>
        </w:object>
      </w:r>
      <w:r w:rsidR="00581F3C" w:rsidRPr="004827D5">
        <w:rPr>
          <w:szCs w:val="21"/>
        </w:rPr>
        <w:t>=0.</w:t>
      </w:r>
      <w:r w:rsidR="006C67D9">
        <w:rPr>
          <w:szCs w:val="21"/>
        </w:rPr>
        <w:t>00</w:t>
      </w:r>
      <w:r w:rsidR="00CD7C1B">
        <w:rPr>
          <w:szCs w:val="21"/>
        </w:rPr>
        <w:t>1</w:t>
      </w:r>
      <w:r w:rsidR="006D653B" w:rsidRPr="004827D5">
        <w:rPr>
          <w:szCs w:val="21"/>
        </w:rPr>
        <w:t>3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3479A6B7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4827D5">
        <w:rPr>
          <w:color w:val="000000" w:themeColor="text1"/>
          <w:kern w:val="0"/>
          <w:szCs w:val="21"/>
        </w:rPr>
        <w:t>被测量估计值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26E69E91">
          <v:shape id="_x0000_i1029" type="#_x0000_t75" style="width:12.05pt;height:17.1pt" o:ole="">
            <v:imagedata r:id="rId18" o:title=""/>
          </v:shape>
          <o:OLEObject Type="Embed" ProgID="Equation.3" ShapeID="_x0000_i1029" DrawAspect="Content" ObjectID="_1702809030" r:id="rId19"/>
        </w:object>
      </w:r>
      <w:r w:rsidRPr="004827D5">
        <w:rPr>
          <w:color w:val="000000" w:themeColor="text1"/>
          <w:kern w:val="0"/>
          <w:szCs w:val="21"/>
        </w:rPr>
        <w:t>）标准不确定度分量</w:t>
      </w:r>
      <w:r w:rsidRPr="004827D5">
        <w:rPr>
          <w:i/>
          <w:iCs/>
          <w:color w:val="000000" w:themeColor="text1"/>
          <w:szCs w:val="21"/>
        </w:rPr>
        <w:t>u</w:t>
      </w:r>
      <w:r w:rsidRPr="004827D5">
        <w:rPr>
          <w:color w:val="000000" w:themeColor="text1"/>
          <w:szCs w:val="21"/>
          <w:vertAlign w:val="subscript"/>
        </w:rPr>
        <w:t>1</w:t>
      </w:r>
      <w:r w:rsidRPr="004827D5">
        <w:rPr>
          <w:color w:val="000000" w:themeColor="text1"/>
          <w:kern w:val="0"/>
          <w:szCs w:val="21"/>
        </w:rPr>
        <w:t>（</w:t>
      </w:r>
      <w:r w:rsidRPr="004827D5">
        <w:rPr>
          <w:color w:val="000000" w:themeColor="text1"/>
          <w:kern w:val="0"/>
          <w:position w:val="-4"/>
          <w:szCs w:val="21"/>
        </w:rPr>
        <w:object w:dxaOrig="240" w:dyaOrig="340" w14:anchorId="785DDF8A">
          <v:shape id="_x0000_i1030" type="#_x0000_t75" style="width:12.05pt;height:17.1pt" o:ole="">
            <v:imagedata r:id="rId18" o:title=""/>
          </v:shape>
          <o:OLEObject Type="Embed" ProgID="Equation.3" ShapeID="_x0000_i1030" DrawAspect="Content" ObjectID="_1702809031" r:id="rId20"/>
        </w:object>
      </w:r>
      <w:r w:rsidRPr="004827D5">
        <w:rPr>
          <w:color w:val="000000" w:themeColor="text1"/>
          <w:kern w:val="0"/>
          <w:szCs w:val="21"/>
        </w:rPr>
        <w:t>为</w:t>
      </w:r>
      <w:r w:rsidRPr="004827D5">
        <w:rPr>
          <w:color w:val="000000" w:themeColor="text1"/>
          <w:kern w:val="0"/>
          <w:szCs w:val="21"/>
        </w:rPr>
        <w:t>1</w:t>
      </w:r>
      <w:r w:rsidRPr="004827D5">
        <w:rPr>
          <w:color w:val="000000" w:themeColor="text1"/>
          <w:kern w:val="0"/>
          <w:szCs w:val="21"/>
        </w:rPr>
        <w:t>组数据的平均值，取</w:t>
      </w:r>
      <w:r w:rsidRPr="004827D5">
        <w:rPr>
          <w:color w:val="000000" w:themeColor="text1"/>
          <w:kern w:val="0"/>
          <w:szCs w:val="21"/>
        </w:rPr>
        <w:t>n=1</w:t>
      </w:r>
      <w:r w:rsidRPr="004827D5">
        <w:rPr>
          <w:color w:val="000000" w:themeColor="text1"/>
          <w:kern w:val="0"/>
          <w:szCs w:val="21"/>
        </w:rPr>
        <w:t>）</w:t>
      </w:r>
    </w:p>
    <w:p w14:paraId="39FD9632" w14:textId="43460CF4" w:rsidR="00637256" w:rsidRPr="004827D5" w:rsidRDefault="00637256" w:rsidP="00581F3C">
      <w:pPr>
        <w:spacing w:line="360" w:lineRule="auto"/>
        <w:ind w:firstLineChars="200" w:firstLine="420"/>
        <w:rPr>
          <w:color w:val="0D0D0D" w:themeColor="text1" w:themeTint="F2"/>
          <w:szCs w:val="21"/>
        </w:rPr>
      </w:pPr>
      <w:r w:rsidRPr="004827D5">
        <w:rPr>
          <w:kern w:val="0"/>
          <w:szCs w:val="21"/>
        </w:rPr>
        <w:t>标准不确定度分量：</w:t>
      </w:r>
      <w:r w:rsidRPr="004827D5">
        <w:rPr>
          <w:color w:val="0D0D0D" w:themeColor="text1" w:themeTint="F2"/>
          <w:kern w:val="0"/>
          <w:szCs w:val="21"/>
        </w:rPr>
        <w:t xml:space="preserve"> </w:t>
      </w:r>
      <w:r w:rsidR="00581F3C" w:rsidRPr="004827D5">
        <w:rPr>
          <w:szCs w:val="21"/>
        </w:rPr>
        <w:t>u</w:t>
      </w:r>
      <w:r w:rsidR="00581F3C" w:rsidRPr="004827D5">
        <w:rPr>
          <w:szCs w:val="21"/>
          <w:vertAlign w:val="subscript"/>
        </w:rPr>
        <w:t>1</w:t>
      </w:r>
      <w:r w:rsidR="00581F3C" w:rsidRPr="004827D5">
        <w:rPr>
          <w:szCs w:val="21"/>
        </w:rPr>
        <w:t>=</w:t>
      </w:r>
      <w:r w:rsidR="00581F3C" w:rsidRPr="004827D5">
        <w:rPr>
          <w:position w:val="-28"/>
          <w:szCs w:val="21"/>
        </w:rPr>
        <w:object w:dxaOrig="420" w:dyaOrig="675" w14:anchorId="638EFC9D">
          <v:shape id="_x0000_i1031" type="#_x0000_t75" style="width:21pt;height:33.85pt" o:ole="">
            <v:imagedata r:id="rId21" o:title=""/>
          </v:shape>
          <o:OLEObject Type="Embed" ProgID="Equation.3" ShapeID="_x0000_i1031" DrawAspect="Content" ObjectID="_1702809032" r:id="rId22"/>
        </w:object>
      </w:r>
      <w:r w:rsidR="00581F3C" w:rsidRPr="004827D5">
        <w:rPr>
          <w:szCs w:val="21"/>
        </w:rPr>
        <w:t>=0.</w:t>
      </w:r>
      <w:r w:rsidR="006C67D9">
        <w:rPr>
          <w:szCs w:val="21"/>
        </w:rPr>
        <w:t>00</w:t>
      </w:r>
      <w:r w:rsidR="00CD7C1B">
        <w:rPr>
          <w:szCs w:val="21"/>
        </w:rPr>
        <w:t>1</w:t>
      </w:r>
      <w:r w:rsidR="00456AD5" w:rsidRPr="004827D5">
        <w:rPr>
          <w:szCs w:val="21"/>
        </w:rPr>
        <w:t>3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 xml:space="preserve">                              </w:t>
      </w:r>
    </w:p>
    <w:p w14:paraId="5077BC3A" w14:textId="77777777" w:rsidR="00637256" w:rsidRPr="004827D5" w:rsidRDefault="00637256" w:rsidP="00637256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Cs w:val="21"/>
          <w:vertAlign w:val="subscript"/>
        </w:rPr>
      </w:pPr>
      <w:r w:rsidRPr="004827D5">
        <w:rPr>
          <w:kern w:val="0"/>
          <w:szCs w:val="21"/>
        </w:rPr>
        <w:t>3.2</w:t>
      </w:r>
      <w:r w:rsidRPr="004827D5">
        <w:rPr>
          <w:kern w:val="0"/>
          <w:szCs w:val="21"/>
        </w:rPr>
        <w:t>、</w:t>
      </w:r>
      <w:r w:rsidRPr="004827D5">
        <w:rPr>
          <w:bCs/>
          <w:szCs w:val="21"/>
        </w:rPr>
        <w:t>测量设备</w:t>
      </w:r>
      <w:r w:rsidRPr="004827D5">
        <w:rPr>
          <w:szCs w:val="21"/>
        </w:rPr>
        <w:t>引入的标准不确定度</w:t>
      </w:r>
      <w:r w:rsidRPr="004827D5">
        <w:rPr>
          <w:position w:val="-10"/>
          <w:szCs w:val="21"/>
        </w:rPr>
        <w:object w:dxaOrig="257" w:dyaOrig="334" w14:anchorId="233B36ED">
          <v:shape id="_x0000_i1032" type="#_x0000_t75" style="width:12.85pt;height:16.75pt" o:ole="">
            <v:imagedata r:id="rId11" o:title=""/>
          </v:shape>
          <o:OLEObject Type="Embed" ProgID="Equation.3" ShapeID="_x0000_i1032" DrawAspect="Content" ObjectID="_1702809033" r:id="rId23"/>
        </w:object>
      </w:r>
      <w:r w:rsidRPr="004827D5">
        <w:rPr>
          <w:szCs w:val="21"/>
        </w:rPr>
        <w:t>的评定</w:t>
      </w:r>
    </w:p>
    <w:p w14:paraId="1C7CE287" w14:textId="363D5088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依据</w:t>
      </w:r>
      <w:r w:rsidR="006C67D9" w:rsidRPr="004827D5">
        <w:rPr>
          <w:szCs w:val="21"/>
        </w:rPr>
        <w:t>（</w:t>
      </w:r>
      <w:r w:rsidR="006C67D9" w:rsidRPr="004827D5">
        <w:rPr>
          <w:szCs w:val="21"/>
        </w:rPr>
        <w:t>0-0.6</w:t>
      </w:r>
      <w:r w:rsidR="006C67D9" w:rsidRPr="004827D5">
        <w:rPr>
          <w:szCs w:val="21"/>
        </w:rPr>
        <w:t>）</w:t>
      </w:r>
      <w:r w:rsidR="006C67D9" w:rsidRPr="004827D5">
        <w:rPr>
          <w:szCs w:val="21"/>
        </w:rPr>
        <w:t>MPa</w:t>
      </w:r>
      <w:r w:rsidR="00E8321B" w:rsidRPr="004827D5">
        <w:rPr>
          <w:szCs w:val="21"/>
        </w:rPr>
        <w:t>压力表</w:t>
      </w:r>
      <w:r w:rsidRPr="004827D5">
        <w:rPr>
          <w:szCs w:val="21"/>
        </w:rPr>
        <w:t>校准证书出具的该设备的最大允许误差</w:t>
      </w:r>
      <w:r w:rsidRPr="004827D5">
        <w:rPr>
          <w:szCs w:val="21"/>
        </w:rPr>
        <w:t>:±</w:t>
      </w:r>
      <w:r w:rsidR="006C67D9">
        <w:rPr>
          <w:szCs w:val="21"/>
        </w:rPr>
        <w:t>0.4</w:t>
      </w:r>
      <w:r w:rsidR="006C67D9">
        <w:rPr>
          <w:rFonts w:hint="eastAsia"/>
          <w:szCs w:val="21"/>
        </w:rPr>
        <w:t>%</w:t>
      </w:r>
      <w:r w:rsidRPr="004827D5">
        <w:rPr>
          <w:szCs w:val="21"/>
        </w:rPr>
        <w:t>，服从均匀分布，区间半宽度</w:t>
      </w:r>
      <w:r w:rsidR="00495B33" w:rsidRPr="004827D5">
        <w:rPr>
          <w:szCs w:val="21"/>
        </w:rPr>
        <w:t>a</w:t>
      </w:r>
      <w:r w:rsidRPr="004827D5">
        <w:rPr>
          <w:szCs w:val="21"/>
        </w:rPr>
        <w:t>=</w:t>
      </w:r>
      <w:r w:rsidR="006C67D9">
        <w:rPr>
          <w:szCs w:val="21"/>
        </w:rPr>
        <w:t>0.4</w:t>
      </w:r>
      <w:r w:rsidR="006C67D9">
        <w:rPr>
          <w:rFonts w:hint="eastAsia"/>
          <w:szCs w:val="21"/>
        </w:rPr>
        <w:t>%</w:t>
      </w:r>
      <w:r w:rsidRPr="004827D5">
        <w:rPr>
          <w:szCs w:val="21"/>
        </w:rPr>
        <w:t xml:space="preserve">, </w:t>
      </w:r>
      <w:r w:rsidRPr="004827D5">
        <w:rPr>
          <w:szCs w:val="21"/>
        </w:rPr>
        <w:t>置信因子</w:t>
      </w:r>
      <w:r w:rsidRPr="004827D5">
        <w:rPr>
          <w:i/>
          <w:iCs/>
          <w:szCs w:val="21"/>
        </w:rPr>
        <w:t>k</w:t>
      </w:r>
      <w:r w:rsidRPr="004827D5">
        <w:rPr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3</m:t>
            </m:r>
          </m:e>
        </m:rad>
      </m:oMath>
      <w:r w:rsidRPr="004827D5">
        <w:rPr>
          <w:szCs w:val="21"/>
        </w:rPr>
        <w:t>，则：</w:t>
      </w:r>
    </w:p>
    <w:p w14:paraId="024EE63C" w14:textId="5174283E" w:rsidR="00086DC8" w:rsidRPr="004827D5" w:rsidRDefault="00086DC8" w:rsidP="00495B33">
      <w:pPr>
        <w:spacing w:line="360" w:lineRule="auto"/>
        <w:ind w:firstLineChars="1100" w:firstLine="2310"/>
        <w:rPr>
          <w:szCs w:val="21"/>
        </w:rPr>
      </w:pPr>
      <w:r w:rsidRPr="004827D5">
        <w:rPr>
          <w:szCs w:val="21"/>
        </w:rPr>
        <w:t>u</w:t>
      </w:r>
      <w:r w:rsidRPr="004827D5">
        <w:rPr>
          <w:szCs w:val="21"/>
          <w:vertAlign w:val="subscript"/>
        </w:rPr>
        <w:t>2</w:t>
      </w:r>
      <w:r w:rsidRPr="004827D5"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/>
                <w:szCs w:val="21"/>
              </w:rPr>
              <m:t>0.4</m:t>
            </m:r>
            <m:r>
              <m:rPr>
                <m:nor/>
              </m:rPr>
              <w:rPr>
                <w:rFonts w:ascii="Cambria Math" w:hint="eastAsia"/>
                <w:szCs w:val="21"/>
              </w:rPr>
              <m:t>%</m:t>
            </m:r>
            <m:r>
              <m:rPr>
                <m:nor/>
              </m:rPr>
              <w:rPr>
                <w:rFonts w:ascii="Cambria Math" w:hAnsi="Cambria Math"/>
                <w:szCs w:val="21"/>
              </w:rPr>
              <m:t>×0.6</m:t>
            </m:r>
            <m:r>
              <m:rPr>
                <m:nor/>
              </m:rPr>
              <w:rPr>
                <w:rFonts w:ascii="Cambria Math"/>
                <w:szCs w:val="21"/>
              </w:rPr>
              <m:t>MP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1"/>
                  </w:rPr>
                </m:ctrlPr>
              </m:radPr>
              <m:deg/>
              <m:e>
                <m:r>
                  <w:rPr>
                    <w:rFonts w:ascii="Cambria Math"/>
                    <w:szCs w:val="21"/>
                  </w:rPr>
                  <m:t>3</m:t>
                </m:r>
              </m:e>
            </m:rad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 w:rsidRPr="004827D5">
        <w:rPr>
          <w:szCs w:val="21"/>
        </w:rPr>
        <w:t>=0.</w:t>
      </w:r>
      <w:r w:rsidR="00EA7311">
        <w:rPr>
          <w:szCs w:val="21"/>
        </w:rPr>
        <w:t>0014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07FC6BDF" w14:textId="77777777" w:rsidR="00637256" w:rsidRPr="004827D5" w:rsidRDefault="00637256" w:rsidP="00637256">
      <w:pPr>
        <w:spacing w:line="360" w:lineRule="auto"/>
        <w:jc w:val="left"/>
        <w:rPr>
          <w:szCs w:val="21"/>
        </w:rPr>
      </w:pPr>
      <w:r w:rsidRPr="004827D5">
        <w:rPr>
          <w:b/>
          <w:bCs/>
          <w:szCs w:val="21"/>
        </w:rPr>
        <w:t>4</w:t>
      </w:r>
      <w:r w:rsidRPr="004827D5">
        <w:rPr>
          <w:b/>
          <w:bCs/>
          <w:szCs w:val="21"/>
        </w:rPr>
        <w:t>、合成标准不确定度的评定</w:t>
      </w:r>
    </w:p>
    <w:p w14:paraId="79C3059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1</w:t>
      </w:r>
      <w:r w:rsidRPr="004827D5">
        <w:rPr>
          <w:szCs w:val="21"/>
        </w:rPr>
        <w:t>标准不确定度汇总表</w:t>
      </w:r>
    </w:p>
    <w:p w14:paraId="49B9E81D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输入量的标准不确定度汇总于表</w:t>
      </w:r>
      <w:r w:rsidRPr="004827D5">
        <w:rPr>
          <w:szCs w:val="21"/>
        </w:rPr>
        <w:t>2</w:t>
      </w:r>
      <w:r w:rsidRPr="004827D5">
        <w:rPr>
          <w:szCs w:val="21"/>
        </w:rPr>
        <w:t>。</w:t>
      </w:r>
    </w:p>
    <w:p w14:paraId="7C0A895B" w14:textId="77777777" w:rsidR="00637256" w:rsidRPr="004827D5" w:rsidRDefault="00637256" w:rsidP="00637256">
      <w:pPr>
        <w:spacing w:line="360" w:lineRule="auto"/>
        <w:jc w:val="center"/>
        <w:rPr>
          <w:szCs w:val="21"/>
        </w:rPr>
      </w:pPr>
      <w:r w:rsidRPr="004827D5">
        <w:rPr>
          <w:szCs w:val="21"/>
        </w:rPr>
        <w:t>表</w:t>
      </w:r>
      <w:r w:rsidRPr="004827D5">
        <w:rPr>
          <w:szCs w:val="21"/>
        </w:rPr>
        <w:t>2</w:t>
      </w:r>
      <w:r w:rsidRPr="004827D5">
        <w:rPr>
          <w:szCs w:val="21"/>
        </w:rPr>
        <w:t>：标准不确定度汇总表</w:t>
      </w: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4275"/>
        <w:gridCol w:w="2246"/>
      </w:tblGrid>
      <w:tr w:rsidR="00637256" w:rsidRPr="004827D5" w14:paraId="2253ECA8" w14:textId="77777777" w:rsidTr="00C42433">
        <w:trPr>
          <w:jc w:val="center"/>
        </w:trPr>
        <w:tc>
          <w:tcPr>
            <w:tcW w:w="2405" w:type="dxa"/>
            <w:vAlign w:val="center"/>
          </w:tcPr>
          <w:p w14:paraId="3B446CAF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分量</w:t>
            </w:r>
          </w:p>
        </w:tc>
        <w:tc>
          <w:tcPr>
            <w:tcW w:w="4275" w:type="dxa"/>
            <w:vAlign w:val="center"/>
          </w:tcPr>
          <w:p w14:paraId="4B0A3C88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62C107C5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不确定度值</w:t>
            </w:r>
          </w:p>
        </w:tc>
      </w:tr>
      <w:tr w:rsidR="00637256" w:rsidRPr="004827D5" w14:paraId="71FFC2AC" w14:textId="77777777" w:rsidTr="00C42433">
        <w:trPr>
          <w:jc w:val="center"/>
        </w:trPr>
        <w:tc>
          <w:tcPr>
            <w:tcW w:w="2405" w:type="dxa"/>
          </w:tcPr>
          <w:p w14:paraId="08AAA594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1</w:t>
            </w:r>
          </w:p>
        </w:tc>
        <w:tc>
          <w:tcPr>
            <w:tcW w:w="4275" w:type="dxa"/>
          </w:tcPr>
          <w:p w14:paraId="159EC941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重复性引入的不确定度</w:t>
            </w:r>
          </w:p>
        </w:tc>
        <w:tc>
          <w:tcPr>
            <w:tcW w:w="2246" w:type="dxa"/>
            <w:vAlign w:val="center"/>
          </w:tcPr>
          <w:p w14:paraId="079B75B8" w14:textId="4D513DE0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EA7311">
              <w:rPr>
                <w:szCs w:val="21"/>
              </w:rPr>
              <w:t>00</w:t>
            </w:r>
            <w:r w:rsidR="00CD7C1B">
              <w:rPr>
                <w:szCs w:val="21"/>
              </w:rPr>
              <w:t>1</w:t>
            </w:r>
            <w:r w:rsidR="00456AD5" w:rsidRPr="004827D5">
              <w:rPr>
                <w:szCs w:val="21"/>
              </w:rPr>
              <w:t>3</w:t>
            </w:r>
            <w:r w:rsidR="00E8321B" w:rsidRPr="004827D5">
              <w:rPr>
                <w:szCs w:val="21"/>
              </w:rPr>
              <w:t>M</w:t>
            </w:r>
            <w:r w:rsidR="00495B33" w:rsidRPr="004827D5">
              <w:rPr>
                <w:szCs w:val="21"/>
              </w:rPr>
              <w:t>Pa</w:t>
            </w:r>
          </w:p>
        </w:tc>
      </w:tr>
      <w:tr w:rsidR="00637256" w:rsidRPr="004827D5" w14:paraId="43A6BDA3" w14:textId="77777777" w:rsidTr="00C42433">
        <w:trPr>
          <w:jc w:val="center"/>
        </w:trPr>
        <w:tc>
          <w:tcPr>
            <w:tcW w:w="2405" w:type="dxa"/>
          </w:tcPr>
          <w:p w14:paraId="7BDC2E7A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标准不确定度</w:t>
            </w:r>
            <w:r w:rsidRPr="004827D5">
              <w:rPr>
                <w:szCs w:val="21"/>
              </w:rPr>
              <w:t>u</w:t>
            </w:r>
            <w:r w:rsidRPr="004827D5">
              <w:rPr>
                <w:szCs w:val="21"/>
                <w:vertAlign w:val="subscript"/>
              </w:rPr>
              <w:t>2</w:t>
            </w:r>
          </w:p>
        </w:tc>
        <w:tc>
          <w:tcPr>
            <w:tcW w:w="4275" w:type="dxa"/>
          </w:tcPr>
          <w:p w14:paraId="48EFF109" w14:textId="77777777" w:rsidR="00637256" w:rsidRPr="004827D5" w:rsidRDefault="00637256" w:rsidP="00C42433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37FEC3B5" w14:textId="1787D8FD" w:rsidR="00637256" w:rsidRPr="004827D5" w:rsidRDefault="00456AD5" w:rsidP="00C42433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Cs w:val="21"/>
              </w:rPr>
            </w:pPr>
            <w:r w:rsidRPr="004827D5">
              <w:rPr>
                <w:szCs w:val="21"/>
              </w:rPr>
              <w:t>0.</w:t>
            </w:r>
            <w:r w:rsidR="00EA7311">
              <w:rPr>
                <w:szCs w:val="21"/>
              </w:rPr>
              <w:t>0014</w:t>
            </w:r>
            <w:r w:rsidR="00E8321B" w:rsidRPr="004827D5">
              <w:rPr>
                <w:szCs w:val="21"/>
              </w:rPr>
              <w:t>M</w:t>
            </w:r>
            <w:r w:rsidR="00495B33" w:rsidRPr="004827D5">
              <w:rPr>
                <w:szCs w:val="21"/>
              </w:rPr>
              <w:t>Pa</w:t>
            </w:r>
          </w:p>
        </w:tc>
      </w:tr>
    </w:tbl>
    <w:p w14:paraId="6EC5E99C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szCs w:val="21"/>
        </w:rPr>
        <w:t>4.2</w:t>
      </w:r>
      <w:r w:rsidRPr="004827D5">
        <w:rPr>
          <w:szCs w:val="21"/>
        </w:rPr>
        <w:t>合成标准不确定度的计算</w:t>
      </w:r>
    </w:p>
    <w:p w14:paraId="399FE5E1" w14:textId="77777777" w:rsidR="00637256" w:rsidRPr="004827D5" w:rsidRDefault="00637256" w:rsidP="00637256">
      <w:pPr>
        <w:spacing w:line="360" w:lineRule="auto"/>
        <w:ind w:firstLineChars="200" w:firstLine="420"/>
        <w:rPr>
          <w:szCs w:val="21"/>
        </w:rPr>
      </w:pPr>
      <w:r w:rsidRPr="004827D5">
        <w:rPr>
          <w:szCs w:val="21"/>
        </w:rPr>
        <w:t>合成标准不确定度可按下式得到：</w:t>
      </w:r>
    </w:p>
    <w:p w14:paraId="4642CB45" w14:textId="0FF95B6A" w:rsidR="00637256" w:rsidRPr="004827D5" w:rsidRDefault="00BB733A" w:rsidP="00BB733A">
      <w:pPr>
        <w:spacing w:line="360" w:lineRule="auto"/>
        <w:ind w:firstLineChars="700" w:firstLine="1470"/>
        <w:rPr>
          <w:b/>
          <w:bCs/>
          <w:szCs w:val="21"/>
        </w:rPr>
      </w:pPr>
      <w:r w:rsidRPr="004827D5">
        <w:rPr>
          <w:position w:val="-14"/>
          <w:szCs w:val="21"/>
        </w:rPr>
        <w:object w:dxaOrig="1605" w:dyaOrig="480" w14:anchorId="12B5A13B">
          <v:shape id="_x0000_i1033" type="#_x0000_t75" style="width:80.15pt;height:24.15pt" o:ole="" fillcolor="#aca899">
            <v:imagedata r:id="rId24" o:title=""/>
          </v:shape>
          <o:OLEObject Type="Embed" ProgID="Equation.DSMT4" ShapeID="_x0000_i1033" DrawAspect="Content" ObjectID="_1702809034" r:id="rId25"/>
        </w:object>
      </w:r>
      <w:r w:rsidRPr="004827D5">
        <w:rPr>
          <w:szCs w:val="21"/>
        </w:rPr>
        <w:t>0.</w:t>
      </w:r>
      <w:r w:rsidR="00EA7311">
        <w:rPr>
          <w:szCs w:val="21"/>
        </w:rPr>
        <w:t>00</w:t>
      </w:r>
      <w:r w:rsidR="00CD7C1B">
        <w:rPr>
          <w:szCs w:val="21"/>
        </w:rPr>
        <w:t>2</w:t>
      </w:r>
      <w:r w:rsidR="00495B33" w:rsidRPr="004827D5">
        <w:rPr>
          <w:szCs w:val="21"/>
        </w:rPr>
        <w:t xml:space="preserve"> MPa</w:t>
      </w:r>
    </w:p>
    <w:p w14:paraId="0B7CEA70" w14:textId="77777777" w:rsidR="00637256" w:rsidRPr="004827D5" w:rsidRDefault="00637256" w:rsidP="00637256">
      <w:pPr>
        <w:spacing w:line="360" w:lineRule="auto"/>
        <w:rPr>
          <w:b/>
          <w:bCs/>
          <w:szCs w:val="21"/>
        </w:rPr>
      </w:pPr>
      <w:r w:rsidRPr="004827D5">
        <w:rPr>
          <w:b/>
          <w:bCs/>
          <w:szCs w:val="21"/>
        </w:rPr>
        <w:t>5</w:t>
      </w:r>
      <w:r w:rsidRPr="004827D5">
        <w:rPr>
          <w:b/>
          <w:bCs/>
          <w:szCs w:val="21"/>
        </w:rPr>
        <w:t>、扩展不确定度的计算</w:t>
      </w:r>
    </w:p>
    <w:p w14:paraId="523A9265" w14:textId="77777777" w:rsidR="00637256" w:rsidRPr="004827D5" w:rsidRDefault="00637256" w:rsidP="00637256">
      <w:pPr>
        <w:spacing w:line="360" w:lineRule="auto"/>
        <w:ind w:left="360"/>
        <w:rPr>
          <w:szCs w:val="21"/>
        </w:rPr>
      </w:pPr>
      <w:r w:rsidRPr="004827D5">
        <w:rPr>
          <w:szCs w:val="21"/>
        </w:rPr>
        <w:t>取</w:t>
      </w:r>
      <w:r w:rsidRPr="004827D5">
        <w:rPr>
          <w:kern w:val="0"/>
          <w:szCs w:val="21"/>
        </w:rPr>
        <w:t>包含因子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,</w:t>
      </w:r>
      <w:r w:rsidRPr="004827D5">
        <w:rPr>
          <w:kern w:val="0"/>
          <w:szCs w:val="21"/>
        </w:rPr>
        <w:t>置信概率</w:t>
      </w:r>
      <w:r w:rsidRPr="004827D5">
        <w:rPr>
          <w:kern w:val="0"/>
          <w:szCs w:val="21"/>
        </w:rPr>
        <w:t xml:space="preserve"> 95</w:t>
      </w:r>
      <w:r w:rsidRPr="004827D5">
        <w:rPr>
          <w:kern w:val="0"/>
          <w:szCs w:val="21"/>
        </w:rPr>
        <w:t>％</w:t>
      </w:r>
      <w:r w:rsidRPr="004827D5">
        <w:rPr>
          <w:i/>
          <w:szCs w:val="21"/>
        </w:rPr>
        <w:t xml:space="preserve">,  </w:t>
      </w:r>
      <w:r w:rsidRPr="004827D5">
        <w:rPr>
          <w:szCs w:val="21"/>
        </w:rPr>
        <w:t>得</w:t>
      </w:r>
    </w:p>
    <w:p w14:paraId="2C0F0003" w14:textId="3BFAE189" w:rsidR="00637256" w:rsidRPr="004827D5" w:rsidRDefault="00637256" w:rsidP="00637256">
      <w:pPr>
        <w:spacing w:line="360" w:lineRule="auto"/>
        <w:ind w:left="780" w:firstLineChars="325" w:firstLine="683"/>
        <w:rPr>
          <w:szCs w:val="21"/>
        </w:rPr>
      </w:pPr>
      <w:r w:rsidRPr="004827D5">
        <w:rPr>
          <w:szCs w:val="21"/>
        </w:rPr>
        <w:t xml:space="preserve"> </w:t>
      </w: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Pr="004827D5">
        <w:rPr>
          <w:szCs w:val="21"/>
        </w:rPr>
        <w:t xml:space="preserve"> 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szCs w:val="21"/>
        </w:rPr>
        <w:t>u</w:t>
      </w:r>
      <w:r w:rsidRPr="004827D5">
        <w:rPr>
          <w:szCs w:val="21"/>
          <w:vertAlign w:val="subscript"/>
        </w:rPr>
        <w:t>c</w:t>
      </w:r>
      <w:r w:rsidRPr="004827D5">
        <w:rPr>
          <w:szCs w:val="21"/>
        </w:rPr>
        <w:t>＝</w:t>
      </w:r>
      <w:r w:rsidRPr="004827D5">
        <w:rPr>
          <w:szCs w:val="21"/>
        </w:rPr>
        <w:t>2×</w:t>
      </w:r>
      <w:r w:rsidR="00BB733A" w:rsidRPr="004827D5">
        <w:rPr>
          <w:szCs w:val="21"/>
        </w:rPr>
        <w:t>0.</w:t>
      </w:r>
      <w:r w:rsidR="00EA7311">
        <w:rPr>
          <w:szCs w:val="21"/>
        </w:rPr>
        <w:t>00</w:t>
      </w:r>
      <w:r w:rsidR="00CD7C1B">
        <w:rPr>
          <w:szCs w:val="21"/>
        </w:rPr>
        <w:t>2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>＝</w:t>
      </w:r>
      <w:r w:rsidR="00EA7311">
        <w:rPr>
          <w:szCs w:val="21"/>
        </w:rPr>
        <w:t>0.00</w:t>
      </w:r>
      <w:r w:rsidR="00CD7C1B">
        <w:rPr>
          <w:szCs w:val="21"/>
        </w:rPr>
        <w:t>4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</w:p>
    <w:p w14:paraId="56804C54" w14:textId="77777777" w:rsidR="00637256" w:rsidRPr="004827D5" w:rsidRDefault="00637256" w:rsidP="00637256">
      <w:pPr>
        <w:spacing w:line="360" w:lineRule="auto"/>
        <w:rPr>
          <w:szCs w:val="21"/>
        </w:rPr>
      </w:pPr>
      <w:r w:rsidRPr="004827D5">
        <w:rPr>
          <w:b/>
          <w:bCs/>
          <w:szCs w:val="21"/>
        </w:rPr>
        <w:t>6</w:t>
      </w:r>
      <w:r w:rsidRPr="004827D5">
        <w:rPr>
          <w:b/>
          <w:bCs/>
          <w:szCs w:val="21"/>
        </w:rPr>
        <w:t>、测量不确定度的报告与表示</w:t>
      </w:r>
      <w:r w:rsidRPr="004827D5">
        <w:rPr>
          <w:b/>
          <w:bCs/>
          <w:szCs w:val="21"/>
        </w:rPr>
        <w:t xml:space="preserve">   </w:t>
      </w:r>
      <w:r w:rsidRPr="004827D5">
        <w:rPr>
          <w:szCs w:val="21"/>
        </w:rPr>
        <w:t xml:space="preserve">  </w:t>
      </w:r>
    </w:p>
    <w:p w14:paraId="12FD192C" w14:textId="1B37C789" w:rsidR="00637256" w:rsidRPr="004827D5" w:rsidRDefault="00637256" w:rsidP="00637256">
      <w:pPr>
        <w:spacing w:line="360" w:lineRule="auto"/>
        <w:ind w:left="780" w:firstLineChars="383" w:firstLine="804"/>
        <w:rPr>
          <w:szCs w:val="21"/>
        </w:rPr>
      </w:pPr>
      <w:r w:rsidRPr="004827D5">
        <w:rPr>
          <w:i/>
          <w:szCs w:val="21"/>
        </w:rPr>
        <w:t>U</w:t>
      </w:r>
      <w:r w:rsidRPr="004827D5">
        <w:rPr>
          <w:i/>
          <w:szCs w:val="21"/>
        </w:rPr>
        <w:t>＝</w:t>
      </w:r>
      <w:r w:rsidR="00EA7311">
        <w:rPr>
          <w:iCs/>
          <w:szCs w:val="21"/>
        </w:rPr>
        <w:t>0.00</w:t>
      </w:r>
      <w:r w:rsidR="00CD7C1B">
        <w:rPr>
          <w:iCs/>
          <w:szCs w:val="21"/>
        </w:rPr>
        <w:t>4</w:t>
      </w:r>
      <w:r w:rsidR="00E8321B" w:rsidRPr="004827D5">
        <w:rPr>
          <w:szCs w:val="21"/>
        </w:rPr>
        <w:t>M</w:t>
      </w:r>
      <w:r w:rsidR="00495B33" w:rsidRPr="004827D5">
        <w:rPr>
          <w:szCs w:val="21"/>
        </w:rPr>
        <w:t>Pa</w:t>
      </w:r>
      <w:r w:rsidRPr="004827D5">
        <w:rPr>
          <w:szCs w:val="21"/>
        </w:rPr>
        <w:t xml:space="preserve">  </w:t>
      </w:r>
      <w:r w:rsidRPr="004827D5">
        <w:rPr>
          <w:i/>
          <w:kern w:val="0"/>
          <w:szCs w:val="21"/>
        </w:rPr>
        <w:t>k</w:t>
      </w:r>
      <w:r w:rsidRPr="004827D5">
        <w:rPr>
          <w:i/>
          <w:iCs/>
          <w:kern w:val="0"/>
          <w:szCs w:val="21"/>
        </w:rPr>
        <w:t xml:space="preserve"> </w:t>
      </w:r>
      <w:r w:rsidRPr="004827D5">
        <w:rPr>
          <w:kern w:val="0"/>
          <w:szCs w:val="21"/>
        </w:rPr>
        <w:t>= 2</w:t>
      </w:r>
    </w:p>
    <w:sectPr w:rsidR="00637256" w:rsidRPr="004827D5" w:rsidSect="00637256">
      <w:pgSz w:w="11906" w:h="16838"/>
      <w:pgMar w:top="1440" w:right="1274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DDC4FF" w14:textId="77777777" w:rsidR="003B2E3D" w:rsidRDefault="003B2E3D">
      <w:r>
        <w:separator/>
      </w:r>
    </w:p>
  </w:endnote>
  <w:endnote w:type="continuationSeparator" w:id="0">
    <w:p w14:paraId="2AE7F023" w14:textId="77777777" w:rsidR="003B2E3D" w:rsidRDefault="003B2E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F9AD86" w14:textId="77777777" w:rsidR="003B2E3D" w:rsidRDefault="003B2E3D">
      <w:r>
        <w:separator/>
      </w:r>
    </w:p>
  </w:footnote>
  <w:footnote w:type="continuationSeparator" w:id="0">
    <w:p w14:paraId="69DADF4E" w14:textId="77777777" w:rsidR="003B2E3D" w:rsidRDefault="003B2E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39355B0A"/>
    <w:multiLevelType w:val="multilevel"/>
    <w:tmpl w:val="39355B0A"/>
    <w:lvl w:ilvl="0">
      <w:start w:val="2"/>
      <w:numFmt w:val="decimal"/>
      <w:lvlText w:val="%1、"/>
      <w:lvlJc w:val="left"/>
      <w:pPr>
        <w:ind w:left="369" w:hanging="369"/>
      </w:pPr>
      <w:rPr>
        <w:rFonts w:hint="default"/>
        <w:b/>
        <w:color w:val="00000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0E22"/>
    <w:rsid w:val="00024616"/>
    <w:rsid w:val="00086DC8"/>
    <w:rsid w:val="000A0311"/>
    <w:rsid w:val="000B32D6"/>
    <w:rsid w:val="000C22F3"/>
    <w:rsid w:val="001342C9"/>
    <w:rsid w:val="00162EFE"/>
    <w:rsid w:val="00163A22"/>
    <w:rsid w:val="00201F21"/>
    <w:rsid w:val="00205B2B"/>
    <w:rsid w:val="002063F4"/>
    <w:rsid w:val="00250436"/>
    <w:rsid w:val="00277D8F"/>
    <w:rsid w:val="002A5F50"/>
    <w:rsid w:val="002C3620"/>
    <w:rsid w:val="002E40B3"/>
    <w:rsid w:val="002F365A"/>
    <w:rsid w:val="00313D6A"/>
    <w:rsid w:val="00380E22"/>
    <w:rsid w:val="003874A5"/>
    <w:rsid w:val="003B2E3D"/>
    <w:rsid w:val="003C161C"/>
    <w:rsid w:val="00425F5D"/>
    <w:rsid w:val="00436711"/>
    <w:rsid w:val="00446383"/>
    <w:rsid w:val="00456AD5"/>
    <w:rsid w:val="004827D5"/>
    <w:rsid w:val="00495B33"/>
    <w:rsid w:val="004C4570"/>
    <w:rsid w:val="00500A51"/>
    <w:rsid w:val="00527F07"/>
    <w:rsid w:val="005716DC"/>
    <w:rsid w:val="005769A4"/>
    <w:rsid w:val="0058000B"/>
    <w:rsid w:val="00581F3C"/>
    <w:rsid w:val="005B49B6"/>
    <w:rsid w:val="005C1A69"/>
    <w:rsid w:val="00637256"/>
    <w:rsid w:val="00644054"/>
    <w:rsid w:val="006546F1"/>
    <w:rsid w:val="00680DD8"/>
    <w:rsid w:val="006A0D7B"/>
    <w:rsid w:val="006A28CF"/>
    <w:rsid w:val="006A412C"/>
    <w:rsid w:val="006C67D9"/>
    <w:rsid w:val="006D653B"/>
    <w:rsid w:val="0074122F"/>
    <w:rsid w:val="0074765F"/>
    <w:rsid w:val="00761570"/>
    <w:rsid w:val="00784A62"/>
    <w:rsid w:val="007C7AFC"/>
    <w:rsid w:val="007D6D62"/>
    <w:rsid w:val="007E5416"/>
    <w:rsid w:val="00816EA0"/>
    <w:rsid w:val="0083274C"/>
    <w:rsid w:val="008941FB"/>
    <w:rsid w:val="0089685E"/>
    <w:rsid w:val="00901370"/>
    <w:rsid w:val="0092441E"/>
    <w:rsid w:val="009647D5"/>
    <w:rsid w:val="00986608"/>
    <w:rsid w:val="009A6C71"/>
    <w:rsid w:val="009D70D9"/>
    <w:rsid w:val="009E0A34"/>
    <w:rsid w:val="009E79C5"/>
    <w:rsid w:val="00A0601A"/>
    <w:rsid w:val="00A14750"/>
    <w:rsid w:val="00A43BD1"/>
    <w:rsid w:val="00A87025"/>
    <w:rsid w:val="00AC5D97"/>
    <w:rsid w:val="00AD06BC"/>
    <w:rsid w:val="00AE62CD"/>
    <w:rsid w:val="00AF2122"/>
    <w:rsid w:val="00B07D49"/>
    <w:rsid w:val="00B156DB"/>
    <w:rsid w:val="00B4180B"/>
    <w:rsid w:val="00B654CB"/>
    <w:rsid w:val="00B66491"/>
    <w:rsid w:val="00B84768"/>
    <w:rsid w:val="00BA3FEA"/>
    <w:rsid w:val="00BB733A"/>
    <w:rsid w:val="00BE01DD"/>
    <w:rsid w:val="00BE282E"/>
    <w:rsid w:val="00BF3B28"/>
    <w:rsid w:val="00CB3D9A"/>
    <w:rsid w:val="00CD066E"/>
    <w:rsid w:val="00CD7C1B"/>
    <w:rsid w:val="00CF15BB"/>
    <w:rsid w:val="00D000B9"/>
    <w:rsid w:val="00D02FD4"/>
    <w:rsid w:val="00D1702F"/>
    <w:rsid w:val="00D26BB8"/>
    <w:rsid w:val="00D46588"/>
    <w:rsid w:val="00D72CA9"/>
    <w:rsid w:val="00DD3149"/>
    <w:rsid w:val="00DE070B"/>
    <w:rsid w:val="00E064E9"/>
    <w:rsid w:val="00E13592"/>
    <w:rsid w:val="00E14D9E"/>
    <w:rsid w:val="00E34AF0"/>
    <w:rsid w:val="00E4337C"/>
    <w:rsid w:val="00E5662E"/>
    <w:rsid w:val="00E8132E"/>
    <w:rsid w:val="00E8321B"/>
    <w:rsid w:val="00EA7311"/>
    <w:rsid w:val="00EF7E82"/>
    <w:rsid w:val="00F23DF7"/>
    <w:rsid w:val="00FD32E2"/>
    <w:rsid w:val="010410AE"/>
    <w:rsid w:val="081B1B26"/>
    <w:rsid w:val="0A676352"/>
    <w:rsid w:val="1085140E"/>
    <w:rsid w:val="21493E99"/>
    <w:rsid w:val="21657D82"/>
    <w:rsid w:val="22970979"/>
    <w:rsid w:val="248C7E6F"/>
    <w:rsid w:val="28B32CF9"/>
    <w:rsid w:val="28F94F0A"/>
    <w:rsid w:val="2B0778B9"/>
    <w:rsid w:val="2C167227"/>
    <w:rsid w:val="2C3D44A3"/>
    <w:rsid w:val="2D171D8F"/>
    <w:rsid w:val="2E2E0BC2"/>
    <w:rsid w:val="2E8814B6"/>
    <w:rsid w:val="34133FAD"/>
    <w:rsid w:val="34182263"/>
    <w:rsid w:val="369F0BAE"/>
    <w:rsid w:val="39A82609"/>
    <w:rsid w:val="3D6B23F5"/>
    <w:rsid w:val="3E134088"/>
    <w:rsid w:val="3E33616B"/>
    <w:rsid w:val="4007438E"/>
    <w:rsid w:val="40F72A91"/>
    <w:rsid w:val="434B3FCE"/>
    <w:rsid w:val="4887693E"/>
    <w:rsid w:val="49BE79A4"/>
    <w:rsid w:val="4AE53598"/>
    <w:rsid w:val="4B85575E"/>
    <w:rsid w:val="4BB83A87"/>
    <w:rsid w:val="4D9919FA"/>
    <w:rsid w:val="4E987BB3"/>
    <w:rsid w:val="53F46E16"/>
    <w:rsid w:val="55657DBF"/>
    <w:rsid w:val="55FB0C3A"/>
    <w:rsid w:val="5CBA3081"/>
    <w:rsid w:val="5F560B30"/>
    <w:rsid w:val="642E25FC"/>
    <w:rsid w:val="644C6792"/>
    <w:rsid w:val="66C1578A"/>
    <w:rsid w:val="66CC1A66"/>
    <w:rsid w:val="69E03967"/>
    <w:rsid w:val="6AE24985"/>
    <w:rsid w:val="6B6726EB"/>
    <w:rsid w:val="6BE2762C"/>
    <w:rsid w:val="6DBE5072"/>
    <w:rsid w:val="70BE5568"/>
    <w:rsid w:val="784C0AD2"/>
    <w:rsid w:val="793B3ADF"/>
    <w:rsid w:val="7ADE2BFC"/>
    <w:rsid w:val="7D56537E"/>
    <w:rsid w:val="7D950226"/>
    <w:rsid w:val="7FB47A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349127"/>
  <w15:docId w15:val="{B1BC369F-24D7-4D58-8152-658B233F6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733A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customStyle="1" w:styleId="1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table" w:styleId="a8">
    <w:name w:val="Table Grid"/>
    <w:basedOn w:val="a1"/>
    <w:qFormat/>
    <w:rsid w:val="0063725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99"/>
    <w:qFormat/>
    <w:rsid w:val="006372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47BB805-662A-4396-8848-6242B5A01A2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</Pages>
  <Words>196</Words>
  <Characters>1118</Characters>
  <Application>Microsoft Office Word</Application>
  <DocSecurity>0</DocSecurity>
  <Lines>9</Lines>
  <Paragraphs>2</Paragraphs>
  <ScaleCrop>false</ScaleCrop>
  <Company>MS</Company>
  <LinksUpToDate>false</LinksUpToDate>
  <CharactersWithSpaces>1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umei@outlook.com</cp:lastModifiedBy>
  <cp:revision>28</cp:revision>
  <cp:lastPrinted>2016-09-10T00:27:00Z</cp:lastPrinted>
  <dcterms:created xsi:type="dcterms:W3CDTF">2021-12-24T05:09:00Z</dcterms:created>
  <dcterms:modified xsi:type="dcterms:W3CDTF">2022-01-04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